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F022C9" w14:textId="77777777" w:rsidR="005823A3" w:rsidRPr="005823A3" w:rsidRDefault="005823A3">
      <w:pPr>
        <w:rPr>
          <w:rFonts w:ascii="Arial" w:hAnsi="Arial" w:cs="Arial"/>
          <w:b/>
          <w:sz w:val="52"/>
          <w:szCs w:val="52"/>
        </w:rPr>
      </w:pPr>
      <w:r w:rsidRPr="005823A3">
        <w:rPr>
          <w:rFonts w:ascii="Arial" w:hAnsi="Arial" w:cs="Arial"/>
          <w:b/>
          <w:noProof/>
          <w:sz w:val="52"/>
          <w:szCs w:val="52"/>
          <w:lang w:eastAsia="en-AU"/>
        </w:rPr>
        <w:drawing>
          <wp:anchor distT="0" distB="0" distL="114300" distR="114300" simplePos="0" relativeHeight="251658240" behindDoc="0" locked="0" layoutInCell="1" allowOverlap="1" wp14:anchorId="134C8235" wp14:editId="792BE0C0">
            <wp:simplePos x="0" y="0"/>
            <wp:positionH relativeFrom="column">
              <wp:posOffset>4839395</wp:posOffset>
            </wp:positionH>
            <wp:positionV relativeFrom="paragraph">
              <wp:posOffset>2540</wp:posOffset>
            </wp:positionV>
            <wp:extent cx="821690" cy="698500"/>
            <wp:effectExtent l="0" t="0" r="0" b="6350"/>
            <wp:wrapSquare wrapText="bothSides"/>
            <wp:docPr id="1" name="Picture 1" descr="College cr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llege crest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823A3">
        <w:rPr>
          <w:rFonts w:ascii="Arial" w:hAnsi="Arial" w:cs="Arial"/>
          <w:b/>
          <w:sz w:val="52"/>
          <w:szCs w:val="52"/>
        </w:rPr>
        <w:t>Assessment Notifi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6753"/>
      </w:tblGrid>
      <w:tr w:rsidR="005823A3" w14:paraId="64229FF1" w14:textId="77777777" w:rsidTr="005823A3">
        <w:tc>
          <w:tcPr>
            <w:tcW w:w="2263" w:type="dxa"/>
          </w:tcPr>
          <w:p w14:paraId="50733197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urse Name</w:t>
            </w:r>
          </w:p>
        </w:tc>
        <w:tc>
          <w:tcPr>
            <w:tcW w:w="6753" w:type="dxa"/>
          </w:tcPr>
          <w:p w14:paraId="6E424D03" w14:textId="77777777" w:rsidR="004D0CE3" w:rsidRDefault="00255E3A" w:rsidP="004D0CE3">
            <w:pPr>
              <w:rPr>
                <w:rFonts w:ascii="Times New Roman" w:hAnsi="Times New Roman" w:cs="Times New Roman"/>
                <w:b/>
                <w:sz w:val="40"/>
                <w:szCs w:val="40"/>
              </w:rPr>
            </w:pPr>
            <w:r>
              <w:rPr>
                <w:rFonts w:ascii="Times New Roman" w:hAnsi="Times New Roman" w:cs="Times New Roman"/>
                <w:b/>
                <w:sz w:val="40"/>
                <w:szCs w:val="40"/>
              </w:rPr>
              <w:t>Year 9</w:t>
            </w:r>
            <w:r w:rsidR="004D0CE3" w:rsidRPr="0049432C">
              <w:rPr>
                <w:rFonts w:ascii="Times New Roman" w:hAnsi="Times New Roman" w:cs="Times New Roman"/>
                <w:b/>
                <w:sz w:val="40"/>
                <w:szCs w:val="40"/>
              </w:rPr>
              <w:t xml:space="preserve"> </w:t>
            </w:r>
            <w:r w:rsidR="0039795E">
              <w:rPr>
                <w:rFonts w:ascii="Times New Roman" w:hAnsi="Times New Roman" w:cs="Times New Roman"/>
                <w:b/>
                <w:sz w:val="40"/>
                <w:szCs w:val="40"/>
              </w:rPr>
              <w:t>Stage 5.3</w:t>
            </w:r>
            <w:r w:rsidR="00DA20E1">
              <w:rPr>
                <w:rFonts w:ascii="Times New Roman" w:hAnsi="Times New Roman" w:cs="Times New Roman"/>
                <w:b/>
                <w:sz w:val="40"/>
                <w:szCs w:val="40"/>
              </w:rPr>
              <w:t xml:space="preserve"> </w:t>
            </w:r>
            <w:r w:rsidR="004D0CE3" w:rsidRPr="0049432C">
              <w:rPr>
                <w:rFonts w:ascii="Times New Roman" w:hAnsi="Times New Roman" w:cs="Times New Roman"/>
                <w:b/>
                <w:sz w:val="40"/>
                <w:szCs w:val="40"/>
              </w:rPr>
              <w:t xml:space="preserve">Mathematics </w:t>
            </w:r>
            <w:r>
              <w:rPr>
                <w:rFonts w:ascii="Times New Roman" w:hAnsi="Times New Roman" w:cs="Times New Roman"/>
                <w:b/>
                <w:sz w:val="40"/>
                <w:szCs w:val="40"/>
              </w:rPr>
              <w:t>(</w:t>
            </w:r>
            <w:r w:rsidR="0039795E">
              <w:rPr>
                <w:rFonts w:ascii="Times New Roman" w:hAnsi="Times New Roman" w:cs="Times New Roman"/>
                <w:b/>
                <w:sz w:val="40"/>
                <w:szCs w:val="40"/>
              </w:rPr>
              <w:t>Advanced</w:t>
            </w:r>
            <w:r>
              <w:rPr>
                <w:rFonts w:ascii="Times New Roman" w:hAnsi="Times New Roman" w:cs="Times New Roman"/>
                <w:b/>
                <w:sz w:val="40"/>
                <w:szCs w:val="40"/>
              </w:rPr>
              <w:t>)</w:t>
            </w:r>
          </w:p>
          <w:p w14:paraId="00916028" w14:textId="77777777" w:rsidR="005823A3" w:rsidRPr="00ED70F7" w:rsidRDefault="005823A3" w:rsidP="00DA20E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5823A3" w14:paraId="737E143C" w14:textId="77777777" w:rsidTr="005823A3">
        <w:tc>
          <w:tcPr>
            <w:tcW w:w="2263" w:type="dxa"/>
          </w:tcPr>
          <w:p w14:paraId="1F5ED059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sk Number</w:t>
            </w:r>
          </w:p>
        </w:tc>
        <w:tc>
          <w:tcPr>
            <w:tcW w:w="6753" w:type="dxa"/>
          </w:tcPr>
          <w:p w14:paraId="136BA593" w14:textId="77777777" w:rsidR="005823A3" w:rsidRPr="00DA20E1" w:rsidRDefault="00FB2B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23BBB792" w14:textId="77777777" w:rsidR="005823A3" w:rsidRPr="00DA20E1" w:rsidRDefault="005823A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14:paraId="700DED3C" w14:textId="77777777" w:rsidTr="005823A3">
        <w:tc>
          <w:tcPr>
            <w:tcW w:w="2263" w:type="dxa"/>
          </w:tcPr>
          <w:p w14:paraId="46DB247A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sk Weighting</w:t>
            </w:r>
          </w:p>
        </w:tc>
        <w:tc>
          <w:tcPr>
            <w:tcW w:w="6753" w:type="dxa"/>
          </w:tcPr>
          <w:p w14:paraId="60133EB3" w14:textId="77777777" w:rsidR="005823A3" w:rsidRPr="00DA20E1" w:rsidRDefault="00DA20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5823A3" w:rsidRPr="00DA20E1">
              <w:rPr>
                <w:rFonts w:ascii="Times New Roman" w:hAnsi="Times New Roman" w:cs="Times New Roman"/>
                <w:sz w:val="24"/>
                <w:szCs w:val="24"/>
              </w:rPr>
              <w:t>% in the components of</w:t>
            </w:r>
          </w:p>
          <w:p w14:paraId="5D5945D2" w14:textId="77777777" w:rsidR="00FB2B2A" w:rsidRPr="00DA20E1" w:rsidRDefault="00CF5E21" w:rsidP="00FB2B2A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ind w:left="325" w:hanging="284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5</w:t>
            </w:r>
            <w:r w:rsidR="00FB2B2A" w:rsidRPr="00DA20E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% Concepts, Skills and Techniques</w:t>
            </w:r>
          </w:p>
          <w:p w14:paraId="44D87F9A" w14:textId="77777777" w:rsidR="00FB2B2A" w:rsidRPr="00DA20E1" w:rsidRDefault="00CF5E21" w:rsidP="00FB2B2A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ind w:left="325" w:hanging="284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15</w:t>
            </w:r>
            <w:r w:rsidR="00FB2B2A" w:rsidRPr="00DA20E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% Reasoning and Communication</w:t>
            </w:r>
          </w:p>
          <w:p w14:paraId="40A40984" w14:textId="77777777" w:rsidR="005823A3" w:rsidRPr="00DA20E1" w:rsidRDefault="005823A3" w:rsidP="00FB2B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14:paraId="3471C12A" w14:textId="77777777" w:rsidTr="005823A3">
        <w:tc>
          <w:tcPr>
            <w:tcW w:w="2263" w:type="dxa"/>
          </w:tcPr>
          <w:p w14:paraId="6153004B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sk date</w:t>
            </w:r>
          </w:p>
        </w:tc>
        <w:tc>
          <w:tcPr>
            <w:tcW w:w="6753" w:type="dxa"/>
          </w:tcPr>
          <w:p w14:paraId="483F33DB" w14:textId="77777777" w:rsidR="00FB2B2A" w:rsidRPr="00DA20E1" w:rsidRDefault="00FB2B2A" w:rsidP="00FB2B2A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Starting</w:t>
            </w:r>
            <w:r w:rsidRPr="00DA20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CF5E21">
              <w:rPr>
                <w:rFonts w:ascii="Times New Roman" w:hAnsi="Times New Roman" w:cs="Times New Roman"/>
                <w:sz w:val="24"/>
                <w:szCs w:val="24"/>
              </w:rPr>
              <w:t>Monday 4</w:t>
            </w:r>
            <w:r w:rsidRPr="00DA20E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="00CF5E21">
              <w:rPr>
                <w:rFonts w:ascii="Times New Roman" w:hAnsi="Times New Roman" w:cs="Times New Roman"/>
                <w:sz w:val="24"/>
                <w:szCs w:val="24"/>
              </w:rPr>
              <w:t xml:space="preserve"> November (Week 4</w:t>
            </w:r>
            <w:r w:rsidR="00DA20E1" w:rsidRPr="00DA20E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7337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A20E1" w:rsidRPr="00DA20E1">
              <w:rPr>
                <w:rFonts w:ascii="Times New Roman" w:hAnsi="Times New Roman" w:cs="Times New Roman"/>
                <w:sz w:val="24"/>
                <w:szCs w:val="24"/>
              </w:rPr>
              <w:t xml:space="preserve"> See</w:t>
            </w: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 xml:space="preserve"> Exam timetable.</w:t>
            </w: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14:paraId="3BB54701" w14:textId="77777777" w:rsidR="005823A3" w:rsidRPr="00DA20E1" w:rsidRDefault="005823A3" w:rsidP="00FB2B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14:paraId="2E112629" w14:textId="77777777" w:rsidTr="005823A3">
        <w:tc>
          <w:tcPr>
            <w:tcW w:w="2263" w:type="dxa"/>
          </w:tcPr>
          <w:p w14:paraId="0B0C2CE5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ype of task</w:t>
            </w:r>
          </w:p>
        </w:tc>
        <w:tc>
          <w:tcPr>
            <w:tcW w:w="6753" w:type="dxa"/>
          </w:tcPr>
          <w:p w14:paraId="6D230F5A" w14:textId="77777777" w:rsidR="00B80914" w:rsidRDefault="00FB2B2A" w:rsidP="00DA20E1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 w:rsidRPr="006E447F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="00255E3A" w:rsidRPr="006E447F">
              <w:rPr>
                <w:rFonts w:ascii="Times New Roman" w:hAnsi="Times New Roman" w:cs="Times New Roman"/>
                <w:sz w:val="24"/>
                <w:szCs w:val="24"/>
              </w:rPr>
              <w:t>Year 9</w:t>
            </w:r>
            <w:r w:rsidRPr="006E447F">
              <w:rPr>
                <w:rFonts w:ascii="Times New Roman" w:hAnsi="Times New Roman" w:cs="Times New Roman"/>
                <w:sz w:val="24"/>
                <w:szCs w:val="24"/>
              </w:rPr>
              <w:t xml:space="preserve"> Mathematics </w:t>
            </w:r>
            <w:r w:rsidR="00DA20E1" w:rsidRPr="006E447F">
              <w:rPr>
                <w:rFonts w:ascii="Times New Roman" w:hAnsi="Times New Roman" w:cs="Times New Roman"/>
                <w:sz w:val="24"/>
                <w:szCs w:val="24"/>
              </w:rPr>
              <w:t>examination</w:t>
            </w:r>
            <w:r w:rsidRPr="006E447F">
              <w:rPr>
                <w:rFonts w:ascii="Times New Roman" w:hAnsi="Times New Roman" w:cs="Times New Roman"/>
                <w:sz w:val="24"/>
                <w:szCs w:val="24"/>
              </w:rPr>
              <w:t xml:space="preserve"> will consist </w:t>
            </w:r>
            <w:r w:rsidR="00DA20E1" w:rsidRPr="006E447F">
              <w:rPr>
                <w:rFonts w:ascii="Times New Roman" w:hAnsi="Times New Roman" w:cs="Times New Roman"/>
                <w:sz w:val="24"/>
                <w:szCs w:val="24"/>
              </w:rPr>
              <w:t>of three sections.</w:t>
            </w:r>
          </w:p>
          <w:p w14:paraId="7510D871" w14:textId="77777777"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24C64DC" w14:textId="77777777"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ECTION A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ultiple Choice</w:t>
            </w:r>
          </w:p>
          <w:p w14:paraId="67C5FE7F" w14:textId="77777777"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ECTION B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hort answer</w:t>
            </w:r>
          </w:p>
          <w:p w14:paraId="31C13F48" w14:textId="77777777" w:rsidR="00B80914" w:rsidRDefault="00B80914" w:rsidP="00B80914">
            <w:pPr>
              <w:ind w:left="2127" w:hanging="212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ECTION C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xtended response.</w:t>
            </w:r>
          </w:p>
          <w:p w14:paraId="5DA56B45" w14:textId="77777777" w:rsidR="00FB2B2A" w:rsidRPr="00B80914" w:rsidRDefault="00DA20E1" w:rsidP="00B80914">
            <w:pPr>
              <w:ind w:left="2127" w:hanging="2127"/>
              <w:rPr>
                <w:sz w:val="24"/>
                <w:szCs w:val="24"/>
              </w:rPr>
            </w:pPr>
            <w:r w:rsidRPr="006E447F">
              <w:rPr>
                <w:sz w:val="24"/>
                <w:szCs w:val="24"/>
              </w:rPr>
              <w:t xml:space="preserve"> </w:t>
            </w:r>
          </w:p>
        </w:tc>
      </w:tr>
      <w:tr w:rsidR="005823A3" w14:paraId="7B427FC4" w14:textId="77777777" w:rsidTr="005823A3">
        <w:tc>
          <w:tcPr>
            <w:tcW w:w="2263" w:type="dxa"/>
          </w:tcPr>
          <w:p w14:paraId="62F1C28B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ime allowed</w:t>
            </w:r>
          </w:p>
        </w:tc>
        <w:tc>
          <w:tcPr>
            <w:tcW w:w="6753" w:type="dxa"/>
          </w:tcPr>
          <w:p w14:paraId="6FC12B8E" w14:textId="77777777" w:rsidR="00FB2B2A" w:rsidRPr="00DA20E1" w:rsidRDefault="00FB2B2A" w:rsidP="00FB2B2A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Examination will be </w:t>
            </w:r>
            <w:r w:rsidR="00F82568" w:rsidRPr="00F82568"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</w:rPr>
              <w:object w:dxaOrig="340" w:dyaOrig="620" w14:anchorId="235A1A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7.25pt;height:30.9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633695655" r:id="rId7"/>
              </w:object>
            </w:r>
            <w:r w:rsidR="00255E3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DA20E1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hour</w:t>
            </w:r>
            <w:r w:rsidR="00255E3A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60B0D75A" w14:textId="77777777" w:rsidR="005823A3" w:rsidRPr="00DA20E1" w:rsidRDefault="005823A3" w:rsidP="00FB2B2A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14:paraId="3640F6A8" w14:textId="77777777" w:rsidTr="005823A3">
        <w:tc>
          <w:tcPr>
            <w:tcW w:w="2263" w:type="dxa"/>
          </w:tcPr>
          <w:p w14:paraId="412C8DDF" w14:textId="77777777" w:rsidR="005823A3" w:rsidRDefault="005823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ading time</w:t>
            </w:r>
          </w:p>
        </w:tc>
        <w:tc>
          <w:tcPr>
            <w:tcW w:w="6753" w:type="dxa"/>
          </w:tcPr>
          <w:p w14:paraId="654B6DAA" w14:textId="77777777" w:rsidR="005823A3" w:rsidRPr="00DA20E1" w:rsidRDefault="00DB0C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 minutes</w:t>
            </w:r>
            <w:r w:rsidR="00FB2B2A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19BB01CE" w14:textId="77777777" w:rsidR="005823A3" w:rsidRPr="00DA20E1" w:rsidRDefault="005823A3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</w:tr>
      <w:tr w:rsidR="005823A3" w14:paraId="628F1C1B" w14:textId="77777777" w:rsidTr="00DD6B49">
        <w:tc>
          <w:tcPr>
            <w:tcW w:w="9016" w:type="dxa"/>
            <w:gridSpan w:val="2"/>
            <w:shd w:val="clear" w:color="auto" w:fill="001489"/>
          </w:tcPr>
          <w:p w14:paraId="7543550F" w14:textId="77777777" w:rsidR="005823A3" w:rsidRDefault="005823A3" w:rsidP="005823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lagiarism &amp; Malpractice</w:t>
            </w:r>
          </w:p>
          <w:p w14:paraId="33230BF9" w14:textId="77777777" w:rsidR="005823A3" w:rsidRPr="00403332" w:rsidRDefault="005823A3" w:rsidP="005823A3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14:paraId="11BE88CE" w14:textId="77777777" w:rsidTr="001D197F">
        <w:tc>
          <w:tcPr>
            <w:tcW w:w="9016" w:type="dxa"/>
            <w:gridSpan w:val="2"/>
          </w:tcPr>
          <w:p w14:paraId="2736310B" w14:textId="77777777" w:rsidR="005823A3" w:rsidRPr="00DA20E1" w:rsidRDefault="00897926" w:rsidP="007402FA">
            <w:pPr>
              <w:pStyle w:val="ListParagraph"/>
              <w:numPr>
                <w:ilvl w:val="0"/>
                <w:numId w:val="2"/>
              </w:numPr>
              <w:ind w:left="317" w:hanging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In completing this task, you are agreeing to adhere to the St Aloysius College assessment policy and guidelines relating to plagiarism, copyright and malpractice.</w:t>
            </w:r>
          </w:p>
          <w:p w14:paraId="650448C9" w14:textId="77777777" w:rsidR="00897926" w:rsidRPr="00DA20E1" w:rsidRDefault="00897926" w:rsidP="007402FA">
            <w:pPr>
              <w:pStyle w:val="ListParagraph"/>
              <w:numPr>
                <w:ilvl w:val="0"/>
                <w:numId w:val="2"/>
              </w:numPr>
              <w:ind w:left="317" w:hanging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Plagiarism is using the words written or ideas expressed by someone else as your own.</w:t>
            </w:r>
          </w:p>
          <w:p w14:paraId="70694665" w14:textId="77777777" w:rsidR="00897926" w:rsidRPr="00DD6B49" w:rsidRDefault="00897926" w:rsidP="00DD6B49">
            <w:pPr>
              <w:pStyle w:val="ListParagraph"/>
              <w:numPr>
                <w:ilvl w:val="0"/>
                <w:numId w:val="2"/>
              </w:numPr>
              <w:ind w:left="317" w:hanging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Malpractice is any activity that allows a student to gain an unfair advantage over other students.</w:t>
            </w:r>
          </w:p>
        </w:tc>
      </w:tr>
      <w:tr w:rsidR="005823A3" w14:paraId="42EC8C11" w14:textId="77777777" w:rsidTr="00DD6B49">
        <w:tc>
          <w:tcPr>
            <w:tcW w:w="9016" w:type="dxa"/>
            <w:gridSpan w:val="2"/>
            <w:shd w:val="clear" w:color="auto" w:fill="001489"/>
          </w:tcPr>
          <w:p w14:paraId="559300E8" w14:textId="77777777" w:rsidR="005823A3" w:rsidRDefault="00897926" w:rsidP="0089792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97926">
              <w:rPr>
                <w:rFonts w:ascii="Times New Roman" w:hAnsi="Times New Roman" w:cs="Times New Roman"/>
                <w:b/>
                <w:sz w:val="24"/>
                <w:szCs w:val="24"/>
              </w:rPr>
              <w:t>Topics to be Tested</w:t>
            </w:r>
          </w:p>
          <w:p w14:paraId="0396955C" w14:textId="77777777" w:rsidR="00403332" w:rsidRPr="00403332" w:rsidRDefault="00403332" w:rsidP="00897926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14:paraId="12FEBB3E" w14:textId="77777777" w:rsidTr="001D197F">
        <w:tc>
          <w:tcPr>
            <w:tcW w:w="9016" w:type="dxa"/>
            <w:gridSpan w:val="2"/>
          </w:tcPr>
          <w:p w14:paraId="07C63103" w14:textId="77777777" w:rsidR="0039795E" w:rsidRPr="00DB0C5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>Chapter 1</w:t>
            </w:r>
            <w:r w:rsidR="00DB0C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ab/>
              <w:t>Computation and Financial Mathematics</w:t>
            </w:r>
          </w:p>
          <w:p w14:paraId="5952E27B" w14:textId="77777777" w:rsidR="0039795E" w:rsidRPr="006E447F" w:rsidRDefault="0039795E" w:rsidP="00DB0C50">
            <w:pPr>
              <w:pStyle w:val="Heading1"/>
              <w:numPr>
                <w:ilvl w:val="0"/>
                <w:numId w:val="10"/>
              </w:numPr>
              <w:ind w:left="318" w:hanging="284"/>
              <w:outlineLvl w:val="0"/>
              <w:rPr>
                <w:sz w:val="24"/>
              </w:rPr>
            </w:pPr>
            <w:r w:rsidRPr="006E447F">
              <w:rPr>
                <w:sz w:val="24"/>
              </w:rPr>
              <w:t>Chapter 2</w:t>
            </w:r>
            <w:r w:rsidR="00DB0C50">
              <w:rPr>
                <w:sz w:val="24"/>
              </w:rPr>
              <w:t>:</w:t>
            </w:r>
            <w:r w:rsidRPr="006E447F">
              <w:rPr>
                <w:sz w:val="24"/>
              </w:rPr>
              <w:tab/>
              <w:t>Expressions, Equations and Inequalities</w:t>
            </w:r>
          </w:p>
          <w:p w14:paraId="5BC770D5" w14:textId="77777777" w:rsidR="0039795E" w:rsidRPr="00DB0C5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>Chapter 3</w:t>
            </w:r>
            <w:r w:rsidR="00DB0C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ab/>
              <w:t>Right-angled Triangles</w:t>
            </w:r>
          </w:p>
          <w:p w14:paraId="0D4087A7" w14:textId="77777777" w:rsidR="0039795E" w:rsidRPr="00DB0C5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>Chapter 4</w:t>
            </w:r>
            <w:r w:rsidR="00DB0C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DB0C50">
              <w:rPr>
                <w:rFonts w:ascii="Times New Roman" w:hAnsi="Times New Roman" w:cs="Times New Roman"/>
                <w:sz w:val="24"/>
                <w:szCs w:val="24"/>
              </w:rPr>
              <w:tab/>
              <w:t>Linear Relationships</w:t>
            </w:r>
          </w:p>
          <w:p w14:paraId="7FA0D733" w14:textId="77777777" w:rsidR="0039795E" w:rsidRDefault="0039795E" w:rsidP="00DB0C50">
            <w:pPr>
              <w:pStyle w:val="Heading1"/>
              <w:numPr>
                <w:ilvl w:val="0"/>
                <w:numId w:val="10"/>
              </w:numPr>
              <w:ind w:left="318" w:hanging="284"/>
              <w:outlineLvl w:val="0"/>
              <w:rPr>
                <w:sz w:val="24"/>
              </w:rPr>
            </w:pPr>
            <w:r w:rsidRPr="002A0C25">
              <w:rPr>
                <w:sz w:val="24"/>
              </w:rPr>
              <w:t>Chapter 5</w:t>
            </w:r>
            <w:r w:rsidR="00DB0C50" w:rsidRPr="002A0C25">
              <w:rPr>
                <w:sz w:val="24"/>
              </w:rPr>
              <w:t>:</w:t>
            </w:r>
            <w:r w:rsidRPr="002A0C25">
              <w:rPr>
                <w:sz w:val="24"/>
              </w:rPr>
              <w:tab/>
              <w:t>Length, Area, Surface Area and Volume</w:t>
            </w:r>
          </w:p>
          <w:p w14:paraId="586CAEF2" w14:textId="77777777" w:rsidR="00B80914" w:rsidRPr="00B80914" w:rsidRDefault="00B80914" w:rsidP="00B80914"/>
          <w:p w14:paraId="5C8057A6" w14:textId="77777777"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6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>Indices and Surds</w:t>
            </w:r>
          </w:p>
          <w:p w14:paraId="42AF5E0F" w14:textId="77777777"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8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>Quadratic Expressions and Algebraic Fractions</w:t>
            </w:r>
          </w:p>
          <w:p w14:paraId="5CB84EB9" w14:textId="4C6C0D45"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9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>Probability and Single V</w:t>
            </w:r>
            <w:bookmarkStart w:id="0" w:name="_GoBack"/>
            <w:bookmarkEnd w:id="0"/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ariable Data Analysis</w:t>
            </w:r>
            <w:r w:rsidR="00B809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9A, 9B, 9D, 9E, 9F only)</w:t>
            </w:r>
          </w:p>
          <w:p w14:paraId="25B0F0EA" w14:textId="77777777" w:rsidR="0039795E" w:rsidRPr="005D5440" w:rsidRDefault="0039795E" w:rsidP="00DB0C50">
            <w:pPr>
              <w:pStyle w:val="ListParagraph"/>
              <w:numPr>
                <w:ilvl w:val="0"/>
                <w:numId w:val="10"/>
              </w:numPr>
              <w:ind w:left="318" w:hanging="28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Chapter 10</w:t>
            </w:r>
            <w:r w:rsidR="00DB0C50"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D5440">
              <w:rPr>
                <w:rFonts w:ascii="Times New Roman" w:hAnsi="Times New Roman" w:cs="Times New Roman"/>
                <w:b/>
                <w:sz w:val="24"/>
                <w:szCs w:val="24"/>
              </w:rPr>
              <w:t>Quadratic Equations and Graphs of Parabolas</w:t>
            </w:r>
            <w:r w:rsidR="00B809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0A-10D only)</w:t>
            </w:r>
          </w:p>
          <w:p w14:paraId="10171575" w14:textId="77777777" w:rsidR="00DB0C50" w:rsidRPr="00255E3A" w:rsidRDefault="00DB0C50" w:rsidP="00255E3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9ED1D0" w14:textId="77777777" w:rsidR="00CF5E21" w:rsidRDefault="00CF5E21" w:rsidP="00CF5E21">
            <w:pPr>
              <w:pStyle w:val="ListParagraph"/>
              <w:ind w:left="31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Emphasis will be on Semester 2 content.</w:t>
            </w:r>
          </w:p>
          <w:p w14:paraId="47E40E20" w14:textId="77777777" w:rsidR="006E447F" w:rsidRPr="00DA20E1" w:rsidRDefault="006E447F" w:rsidP="00255E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23A3" w14:paraId="44CBEC51" w14:textId="77777777" w:rsidTr="00DD6B49">
        <w:tc>
          <w:tcPr>
            <w:tcW w:w="9016" w:type="dxa"/>
            <w:gridSpan w:val="2"/>
            <w:shd w:val="clear" w:color="auto" w:fill="001489"/>
          </w:tcPr>
          <w:p w14:paraId="5161F64A" w14:textId="77777777" w:rsidR="005823A3" w:rsidRDefault="00897926" w:rsidP="0089792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9792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Outcomes to be assessed</w:t>
            </w:r>
          </w:p>
          <w:p w14:paraId="36325AA3" w14:textId="77777777" w:rsidR="00403332" w:rsidRPr="00403332" w:rsidRDefault="00403332" w:rsidP="00403332">
            <w:pPr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14:paraId="4698C667" w14:textId="77777777" w:rsidTr="001D197F">
        <w:tc>
          <w:tcPr>
            <w:tcW w:w="9016" w:type="dxa"/>
            <w:gridSpan w:val="2"/>
          </w:tcPr>
          <w:p w14:paraId="5E35B5BE" w14:textId="77777777" w:rsidR="00ED70F7" w:rsidRDefault="001F4D19" w:rsidP="00FB2B2A">
            <w:pPr>
              <w:pStyle w:val="ListParagraph"/>
              <w:numPr>
                <w:ilvl w:val="0"/>
                <w:numId w:val="5"/>
              </w:numPr>
              <w:ind w:left="316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4D19">
              <w:rPr>
                <w:rFonts w:ascii="Times New Roman" w:hAnsi="Times New Roman" w:cs="Times New Roman"/>
                <w:sz w:val="24"/>
                <w:szCs w:val="24"/>
              </w:rPr>
              <w:t xml:space="preserve">Demonstrates knowledge, understanding, skills and applications of the </w:t>
            </w:r>
            <w:r w:rsidR="0039795E">
              <w:rPr>
                <w:rFonts w:ascii="Times New Roman" w:hAnsi="Times New Roman" w:cs="Times New Roman"/>
                <w:sz w:val="24"/>
                <w:szCs w:val="24"/>
              </w:rPr>
              <w:t>Stage 5.3</w:t>
            </w:r>
            <w:r w:rsidR="00255E3A">
              <w:rPr>
                <w:rFonts w:ascii="Times New Roman" w:hAnsi="Times New Roman" w:cs="Times New Roman"/>
                <w:sz w:val="24"/>
                <w:szCs w:val="24"/>
              </w:rPr>
              <w:t>, Year 9</w:t>
            </w:r>
            <w:r w:rsidRPr="001F4D19">
              <w:rPr>
                <w:rFonts w:ascii="Times New Roman" w:hAnsi="Times New Roman" w:cs="Times New Roman"/>
                <w:sz w:val="24"/>
                <w:szCs w:val="24"/>
              </w:rPr>
              <w:t xml:space="preserve"> Mathematics</w:t>
            </w:r>
            <w:r w:rsidR="00255E3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39795E">
              <w:rPr>
                <w:rFonts w:ascii="Times New Roman" w:hAnsi="Times New Roman" w:cs="Times New Roman"/>
                <w:sz w:val="24"/>
                <w:szCs w:val="24"/>
              </w:rPr>
              <w:t>Advanced</w:t>
            </w:r>
            <w:r w:rsidR="00255E3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F4D19">
              <w:rPr>
                <w:rFonts w:ascii="Times New Roman" w:hAnsi="Times New Roman" w:cs="Times New Roman"/>
                <w:sz w:val="24"/>
                <w:szCs w:val="24"/>
              </w:rPr>
              <w:t xml:space="preserve"> course.</w:t>
            </w:r>
          </w:p>
          <w:p w14:paraId="4D8A1D74" w14:textId="77777777" w:rsidR="001F4D19" w:rsidRPr="00255E3A" w:rsidRDefault="001F4D19" w:rsidP="00255E3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5823A3" w14:paraId="6E98205A" w14:textId="77777777" w:rsidTr="00DD6B49">
        <w:tc>
          <w:tcPr>
            <w:tcW w:w="9016" w:type="dxa"/>
            <w:gridSpan w:val="2"/>
            <w:shd w:val="clear" w:color="auto" w:fill="001489"/>
          </w:tcPr>
          <w:p w14:paraId="6E004065" w14:textId="77777777" w:rsidR="005823A3" w:rsidRDefault="00125AAC" w:rsidP="00125A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5AAC">
              <w:rPr>
                <w:rFonts w:ascii="Times New Roman" w:hAnsi="Times New Roman" w:cs="Times New Roman"/>
                <w:b/>
                <w:sz w:val="24"/>
                <w:szCs w:val="24"/>
              </w:rPr>
              <w:t>Marking Criteria</w:t>
            </w:r>
          </w:p>
          <w:p w14:paraId="1AB360E0" w14:textId="77777777" w:rsidR="00403332" w:rsidRPr="00403332" w:rsidRDefault="00403332" w:rsidP="00125AAC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5823A3" w14:paraId="2FEA77CB" w14:textId="77777777" w:rsidTr="001D197F">
        <w:tc>
          <w:tcPr>
            <w:tcW w:w="9016" w:type="dxa"/>
            <w:gridSpan w:val="2"/>
          </w:tcPr>
          <w:p w14:paraId="5D1E18A0" w14:textId="77777777"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Show relevant mathematical reasoning and/or calculations</w:t>
            </w:r>
          </w:p>
          <w:p w14:paraId="66A39CBF" w14:textId="77777777"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Effective communication using mathematical language and notation; clear presentation of all solutions is required</w:t>
            </w:r>
          </w:p>
          <w:p w14:paraId="2DC1376F" w14:textId="77777777"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Large, clear diagrams and graphs are required</w:t>
            </w:r>
          </w:p>
          <w:p w14:paraId="68787450" w14:textId="77777777"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Board approved calculators may be used</w:t>
            </w:r>
          </w:p>
          <w:p w14:paraId="70131CD7" w14:textId="77777777" w:rsidR="00125AAC" w:rsidRPr="00DA20E1" w:rsidRDefault="00125AAC" w:rsidP="007402FA">
            <w:pPr>
              <w:numPr>
                <w:ilvl w:val="0"/>
                <w:numId w:val="4"/>
              </w:numPr>
              <w:ind w:left="317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>All part marks will be indicated next to each question</w:t>
            </w:r>
          </w:p>
          <w:p w14:paraId="28466702" w14:textId="77777777" w:rsidR="005823A3" w:rsidRPr="00255E3A" w:rsidRDefault="00DA20E1" w:rsidP="00255E3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A20E1" w14:paraId="5F7295AE" w14:textId="77777777" w:rsidTr="00DD6B49">
        <w:tc>
          <w:tcPr>
            <w:tcW w:w="9016" w:type="dxa"/>
            <w:gridSpan w:val="2"/>
            <w:shd w:val="clear" w:color="auto" w:fill="001489"/>
          </w:tcPr>
          <w:p w14:paraId="510265D6" w14:textId="77777777" w:rsidR="00DA20E1" w:rsidRDefault="00DA20E1" w:rsidP="00DA20E1">
            <w:pPr>
              <w:ind w:left="31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vision/Preparation</w:t>
            </w:r>
          </w:p>
          <w:p w14:paraId="64099A55" w14:textId="77777777" w:rsidR="00DA20E1" w:rsidRPr="00403332" w:rsidRDefault="00DA20E1" w:rsidP="00DA20E1">
            <w:pPr>
              <w:ind w:left="317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DA20E1" w14:paraId="68F9BE08" w14:textId="77777777" w:rsidTr="001D197F">
        <w:tc>
          <w:tcPr>
            <w:tcW w:w="9016" w:type="dxa"/>
            <w:gridSpan w:val="2"/>
          </w:tcPr>
          <w:p w14:paraId="49E51624" w14:textId="77777777" w:rsidR="00DA20E1" w:rsidRPr="00DA20E1" w:rsidRDefault="00DA20E1" w:rsidP="00DA20E1">
            <w:pPr>
              <w:pStyle w:val="ListParagraph"/>
              <w:numPr>
                <w:ilvl w:val="0"/>
                <w:numId w:val="9"/>
              </w:numPr>
              <w:ind w:left="315" w:hanging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Chapter reviews from textbook</w:t>
            </w:r>
          </w:p>
          <w:p w14:paraId="748F4C6D" w14:textId="77777777" w:rsidR="00DA20E1" w:rsidRPr="00DA20E1" w:rsidRDefault="00CF5E21" w:rsidP="00DA20E1">
            <w:pPr>
              <w:pStyle w:val="ListParagraph"/>
              <w:numPr>
                <w:ilvl w:val="0"/>
                <w:numId w:val="9"/>
              </w:numPr>
              <w:ind w:left="315" w:hanging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Cambridge GO</w:t>
            </w:r>
            <w:r w:rsidR="00DA20E1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nline questions/reviews</w:t>
            </w:r>
          </w:p>
          <w:p w14:paraId="3873DA46" w14:textId="77777777" w:rsidR="00DA20E1" w:rsidRPr="00DA20E1" w:rsidRDefault="00DA20E1" w:rsidP="00DA20E1">
            <w:pPr>
              <w:pStyle w:val="ListParagraph"/>
              <w:numPr>
                <w:ilvl w:val="0"/>
                <w:numId w:val="9"/>
              </w:numPr>
              <w:ind w:left="315" w:hanging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Past papers and solutions on CANVAS</w:t>
            </w:r>
          </w:p>
          <w:p w14:paraId="4F897FD4" w14:textId="77777777" w:rsidR="00DA20E1" w:rsidRDefault="00DA20E1" w:rsidP="00DA20E1">
            <w:pPr>
              <w:ind w:left="317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823A3" w14:paraId="65CE2289" w14:textId="77777777" w:rsidTr="00DD6B49">
        <w:tc>
          <w:tcPr>
            <w:tcW w:w="9016" w:type="dxa"/>
            <w:gridSpan w:val="2"/>
            <w:shd w:val="clear" w:color="auto" w:fill="001489"/>
          </w:tcPr>
          <w:p w14:paraId="4FFC26D3" w14:textId="77777777" w:rsidR="005823A3" w:rsidRDefault="00125AAC" w:rsidP="00125AA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5AAC">
              <w:rPr>
                <w:rFonts w:ascii="Times New Roman" w:hAnsi="Times New Roman" w:cs="Times New Roman"/>
                <w:b/>
                <w:sz w:val="24"/>
                <w:szCs w:val="24"/>
              </w:rPr>
              <w:t>Equipment</w:t>
            </w:r>
          </w:p>
          <w:p w14:paraId="176A5867" w14:textId="77777777" w:rsidR="00403332" w:rsidRPr="00403332" w:rsidRDefault="00403332" w:rsidP="00125AAC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</w:tr>
      <w:tr w:rsidR="00125AAC" w14:paraId="0F5D9EC2" w14:textId="77777777" w:rsidTr="00125AAC">
        <w:tc>
          <w:tcPr>
            <w:tcW w:w="9016" w:type="dxa"/>
            <w:gridSpan w:val="2"/>
            <w:shd w:val="clear" w:color="auto" w:fill="FFFFFF" w:themeFill="background1"/>
          </w:tcPr>
          <w:p w14:paraId="300FC7AC" w14:textId="77777777" w:rsidR="00FA4E4A" w:rsidRPr="00DA20E1" w:rsidRDefault="000057DD" w:rsidP="007402FA">
            <w:pPr>
              <w:jc w:val="both"/>
              <w:rPr>
                <w:bCs/>
                <w:sz w:val="24"/>
                <w:szCs w:val="24"/>
              </w:rPr>
            </w:pPr>
            <w:r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>Calculator, ruler, black</w:t>
            </w:r>
            <w:r w:rsidR="00DA20E1" w:rsidRPr="00DA20E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pen.</w:t>
            </w:r>
            <w:r w:rsidR="00125AAC" w:rsidRPr="00DA20E1">
              <w:rPr>
                <w:bCs/>
                <w:sz w:val="24"/>
                <w:szCs w:val="24"/>
              </w:rPr>
              <w:tab/>
            </w:r>
          </w:p>
          <w:p w14:paraId="686BEC85" w14:textId="77777777" w:rsidR="00125AAC" w:rsidRPr="001F4D19" w:rsidRDefault="00125AAC" w:rsidP="007402FA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DA20E1">
              <w:rPr>
                <w:bCs/>
                <w:sz w:val="24"/>
                <w:szCs w:val="24"/>
              </w:rPr>
              <w:tab/>
            </w:r>
          </w:p>
        </w:tc>
      </w:tr>
    </w:tbl>
    <w:p w14:paraId="15A0364C" w14:textId="77777777" w:rsidR="00DA20E1" w:rsidRDefault="00DA20E1" w:rsidP="001F4D19">
      <w:pPr>
        <w:rPr>
          <w:rFonts w:ascii="Times New Roman" w:hAnsi="Times New Roman" w:cs="Times New Roman"/>
          <w:b/>
          <w:sz w:val="24"/>
          <w:szCs w:val="24"/>
        </w:rPr>
      </w:pPr>
    </w:p>
    <w:p w14:paraId="3E4FAF77" w14:textId="77777777" w:rsidR="00255E3A" w:rsidRDefault="00255E3A" w:rsidP="001F4D19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11"/>
        <w:gridCol w:w="4505"/>
      </w:tblGrid>
      <w:tr w:rsidR="00DA20E1" w14:paraId="5DE3E6FC" w14:textId="77777777" w:rsidTr="00DD6B49">
        <w:tc>
          <w:tcPr>
            <w:tcW w:w="4675" w:type="dxa"/>
            <w:shd w:val="clear" w:color="auto" w:fill="FFCD00"/>
          </w:tcPr>
          <w:p w14:paraId="120B485E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Practice, practice, practice</w:t>
            </w:r>
          </w:p>
        </w:tc>
        <w:tc>
          <w:tcPr>
            <w:tcW w:w="4675" w:type="dxa"/>
            <w:shd w:val="clear" w:color="auto" w:fill="001489"/>
          </w:tcPr>
          <w:p w14:paraId="55E3F359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Remove the silly errors through repetition</w:t>
            </w:r>
          </w:p>
          <w:p w14:paraId="24FB75D3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and gain confidence</w:t>
            </w:r>
          </w:p>
        </w:tc>
      </w:tr>
      <w:tr w:rsidR="00DA20E1" w14:paraId="5A64E46C" w14:textId="77777777" w:rsidTr="00DD6B49">
        <w:tc>
          <w:tcPr>
            <w:tcW w:w="4675" w:type="dxa"/>
            <w:shd w:val="clear" w:color="auto" w:fill="FFCD00"/>
          </w:tcPr>
          <w:p w14:paraId="0B212864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Review errors</w:t>
            </w:r>
          </w:p>
          <w:p w14:paraId="12174BD0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675" w:type="dxa"/>
            <w:shd w:val="clear" w:color="auto" w:fill="001489"/>
          </w:tcPr>
          <w:p w14:paraId="22C428FB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Work through the process in finding a solution and work on your weaknesses</w:t>
            </w:r>
          </w:p>
        </w:tc>
      </w:tr>
      <w:tr w:rsidR="00DA20E1" w14:paraId="521F0458" w14:textId="77777777" w:rsidTr="00DD6B49">
        <w:tc>
          <w:tcPr>
            <w:tcW w:w="4675" w:type="dxa"/>
            <w:shd w:val="clear" w:color="auto" w:fill="FFCD00"/>
          </w:tcPr>
          <w:p w14:paraId="6B9BE8C3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Master key concepts</w:t>
            </w:r>
          </w:p>
          <w:p w14:paraId="573D5F66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675" w:type="dxa"/>
            <w:shd w:val="clear" w:color="auto" w:fill="001489"/>
          </w:tcPr>
          <w:p w14:paraId="6881AEE2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Don’t just memorise the process, understand the logic involved</w:t>
            </w:r>
          </w:p>
        </w:tc>
      </w:tr>
      <w:tr w:rsidR="00DA20E1" w14:paraId="5E70D5EF" w14:textId="77777777" w:rsidTr="00DD6B49">
        <w:tc>
          <w:tcPr>
            <w:tcW w:w="4675" w:type="dxa"/>
            <w:shd w:val="clear" w:color="auto" w:fill="FFCD00"/>
          </w:tcPr>
          <w:p w14:paraId="0AF6818F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Understand your doubts</w:t>
            </w:r>
          </w:p>
        </w:tc>
        <w:tc>
          <w:tcPr>
            <w:tcW w:w="4675" w:type="dxa"/>
            <w:shd w:val="clear" w:color="auto" w:fill="001489"/>
          </w:tcPr>
          <w:p w14:paraId="2DD4F968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Bounce ideas off family and friends when trying to solve complex problems</w:t>
            </w:r>
          </w:p>
        </w:tc>
      </w:tr>
      <w:tr w:rsidR="00DA20E1" w14:paraId="3D9D82F7" w14:textId="77777777" w:rsidTr="00DD6B49">
        <w:tc>
          <w:tcPr>
            <w:tcW w:w="4675" w:type="dxa"/>
            <w:shd w:val="clear" w:color="auto" w:fill="FFCD00"/>
          </w:tcPr>
          <w:p w14:paraId="29CC12C8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Create a mathematical dictionary</w:t>
            </w:r>
          </w:p>
        </w:tc>
        <w:tc>
          <w:tcPr>
            <w:tcW w:w="4675" w:type="dxa"/>
            <w:shd w:val="clear" w:color="auto" w:fill="001489"/>
          </w:tcPr>
          <w:p w14:paraId="14F95E26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Create notes/flashcards that summarise key concepts, definitions and formulae</w:t>
            </w:r>
          </w:p>
        </w:tc>
      </w:tr>
      <w:tr w:rsidR="00DA20E1" w14:paraId="5D526D7F" w14:textId="77777777" w:rsidTr="00DD6B49">
        <w:tc>
          <w:tcPr>
            <w:tcW w:w="4675" w:type="dxa"/>
            <w:shd w:val="clear" w:color="auto" w:fill="FFCD00"/>
          </w:tcPr>
          <w:p w14:paraId="5EB6092F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Apply Maths to real world problems</w:t>
            </w:r>
          </w:p>
        </w:tc>
        <w:tc>
          <w:tcPr>
            <w:tcW w:w="4675" w:type="dxa"/>
            <w:shd w:val="clear" w:color="auto" w:fill="001489"/>
          </w:tcPr>
          <w:p w14:paraId="088B268C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Try to apply real-world problems when approaching Maths</w:t>
            </w:r>
          </w:p>
        </w:tc>
      </w:tr>
      <w:tr w:rsidR="00DA20E1" w14:paraId="0FC8D123" w14:textId="77777777" w:rsidTr="00DD6B49">
        <w:tc>
          <w:tcPr>
            <w:tcW w:w="4675" w:type="dxa"/>
            <w:shd w:val="clear" w:color="auto" w:fill="FFCD00"/>
          </w:tcPr>
          <w:p w14:paraId="3E3F9A85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Create a study environment</w:t>
            </w:r>
          </w:p>
        </w:tc>
        <w:tc>
          <w:tcPr>
            <w:tcW w:w="4675" w:type="dxa"/>
            <w:shd w:val="clear" w:color="auto" w:fill="001489"/>
          </w:tcPr>
          <w:p w14:paraId="2917C40C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Complete study in a distraction free environment which allows concentration</w:t>
            </w:r>
          </w:p>
        </w:tc>
      </w:tr>
      <w:tr w:rsidR="00DA20E1" w14:paraId="3C886E10" w14:textId="77777777" w:rsidTr="00DD6B49">
        <w:tc>
          <w:tcPr>
            <w:tcW w:w="4675" w:type="dxa"/>
            <w:shd w:val="clear" w:color="auto" w:fill="FFCD00"/>
          </w:tcPr>
          <w:p w14:paraId="260BD7D9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Take tests</w:t>
            </w:r>
          </w:p>
        </w:tc>
        <w:tc>
          <w:tcPr>
            <w:tcW w:w="4675" w:type="dxa"/>
            <w:shd w:val="clear" w:color="auto" w:fill="001489"/>
          </w:tcPr>
          <w:p w14:paraId="2F647926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Complete past papers under timed conditions to get the pace of solutions correct</w:t>
            </w:r>
          </w:p>
        </w:tc>
      </w:tr>
      <w:tr w:rsidR="00DA20E1" w14:paraId="6AD714E4" w14:textId="77777777" w:rsidTr="00DD6B49">
        <w:tc>
          <w:tcPr>
            <w:tcW w:w="4675" w:type="dxa"/>
            <w:shd w:val="clear" w:color="auto" w:fill="FFCD00"/>
          </w:tcPr>
          <w:p w14:paraId="58F32BAF" w14:textId="77777777" w:rsidR="00DA20E1" w:rsidRPr="00F42B45" w:rsidRDefault="00DA20E1" w:rsidP="003D19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42B45">
              <w:rPr>
                <w:rFonts w:ascii="Times New Roman" w:hAnsi="Times New Roman" w:cs="Times New Roman"/>
                <w:b/>
                <w:sz w:val="28"/>
                <w:szCs w:val="28"/>
              </w:rPr>
              <w:t>Answer or working?</w:t>
            </w:r>
          </w:p>
        </w:tc>
        <w:tc>
          <w:tcPr>
            <w:tcW w:w="4675" w:type="dxa"/>
            <w:shd w:val="clear" w:color="auto" w:fill="001489"/>
          </w:tcPr>
          <w:p w14:paraId="03DFCA8B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2B45">
              <w:rPr>
                <w:rFonts w:ascii="Times New Roman" w:hAnsi="Times New Roman" w:cs="Times New Roman"/>
                <w:sz w:val="24"/>
                <w:szCs w:val="24"/>
              </w:rPr>
              <w:t>Be guided by the mark allocation, more marks require more working to be shown</w:t>
            </w:r>
          </w:p>
          <w:p w14:paraId="3B69F48A" w14:textId="77777777" w:rsidR="00DA20E1" w:rsidRPr="00F42B45" w:rsidRDefault="00DA20E1" w:rsidP="003D19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84968F6" w14:textId="77777777" w:rsidR="00DA20E1" w:rsidRPr="005823A3" w:rsidRDefault="00DA20E1" w:rsidP="00255E3A">
      <w:pPr>
        <w:rPr>
          <w:rFonts w:ascii="Times New Roman" w:hAnsi="Times New Roman" w:cs="Times New Roman"/>
          <w:b/>
          <w:sz w:val="24"/>
          <w:szCs w:val="24"/>
        </w:rPr>
      </w:pPr>
    </w:p>
    <w:sectPr w:rsidR="00DA20E1" w:rsidRPr="005823A3" w:rsidSect="006E447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0661D"/>
    <w:multiLevelType w:val="hybridMultilevel"/>
    <w:tmpl w:val="4720F6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9E5C4E"/>
    <w:multiLevelType w:val="hybridMultilevel"/>
    <w:tmpl w:val="F20EC7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F529D"/>
    <w:multiLevelType w:val="hybridMultilevel"/>
    <w:tmpl w:val="1BCCA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053A03"/>
    <w:multiLevelType w:val="hybridMultilevel"/>
    <w:tmpl w:val="8F345F1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 w15:restartNumberingAfterBreak="0">
    <w:nsid w:val="38CE742A"/>
    <w:multiLevelType w:val="hybridMultilevel"/>
    <w:tmpl w:val="491E98FE"/>
    <w:lvl w:ilvl="0" w:tplc="0C09000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5" w15:restartNumberingAfterBreak="0">
    <w:nsid w:val="579B1FBF"/>
    <w:multiLevelType w:val="hybridMultilevel"/>
    <w:tmpl w:val="0C322D0C"/>
    <w:lvl w:ilvl="0" w:tplc="0C090005">
      <w:start w:val="1"/>
      <w:numFmt w:val="bullet"/>
      <w:lvlText w:val=""/>
      <w:lvlJc w:val="left"/>
      <w:pPr>
        <w:ind w:left="774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6" w15:restartNumberingAfterBreak="0">
    <w:nsid w:val="5E7E420E"/>
    <w:multiLevelType w:val="hybridMultilevel"/>
    <w:tmpl w:val="C50CE3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BD15B1"/>
    <w:multiLevelType w:val="hybridMultilevel"/>
    <w:tmpl w:val="B9DE0C9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5C961E7"/>
    <w:multiLevelType w:val="hybridMultilevel"/>
    <w:tmpl w:val="2DD6C81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393C16"/>
    <w:multiLevelType w:val="hybridMultilevel"/>
    <w:tmpl w:val="931E7BB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2"/>
  </w:num>
  <w:num w:numId="4">
    <w:abstractNumId w:val="1"/>
  </w:num>
  <w:num w:numId="5">
    <w:abstractNumId w:val="3"/>
  </w:num>
  <w:num w:numId="6">
    <w:abstractNumId w:val="0"/>
  </w:num>
  <w:num w:numId="7">
    <w:abstractNumId w:val="4"/>
  </w:num>
  <w:num w:numId="8">
    <w:abstractNumId w:val="5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23A3"/>
    <w:rsid w:val="000057DD"/>
    <w:rsid w:val="00125AAC"/>
    <w:rsid w:val="001F4D19"/>
    <w:rsid w:val="00255E3A"/>
    <w:rsid w:val="0026492C"/>
    <w:rsid w:val="002A0C25"/>
    <w:rsid w:val="002A2672"/>
    <w:rsid w:val="0039795E"/>
    <w:rsid w:val="003A3EEB"/>
    <w:rsid w:val="00403332"/>
    <w:rsid w:val="004B1861"/>
    <w:rsid w:val="004D0CE3"/>
    <w:rsid w:val="004E423C"/>
    <w:rsid w:val="0056552C"/>
    <w:rsid w:val="005823A3"/>
    <w:rsid w:val="005D5440"/>
    <w:rsid w:val="005F1012"/>
    <w:rsid w:val="006E447F"/>
    <w:rsid w:val="007402FA"/>
    <w:rsid w:val="0083384D"/>
    <w:rsid w:val="0087337F"/>
    <w:rsid w:val="00897926"/>
    <w:rsid w:val="00A55402"/>
    <w:rsid w:val="00A5744D"/>
    <w:rsid w:val="00B80914"/>
    <w:rsid w:val="00C1288B"/>
    <w:rsid w:val="00C2706C"/>
    <w:rsid w:val="00CF5E21"/>
    <w:rsid w:val="00D91F4B"/>
    <w:rsid w:val="00DA20E1"/>
    <w:rsid w:val="00DB0C50"/>
    <w:rsid w:val="00DD6B49"/>
    <w:rsid w:val="00E96047"/>
    <w:rsid w:val="00ED70F7"/>
    <w:rsid w:val="00ED73C7"/>
    <w:rsid w:val="00F82568"/>
    <w:rsid w:val="00FA4E4A"/>
    <w:rsid w:val="00FB2B2A"/>
    <w:rsid w:val="00FF3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DF8339"/>
  <w15:chartTrackingRefBased/>
  <w15:docId w15:val="{D634441E-D0C0-47D0-8A6B-0CF2DA133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9795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4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823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23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40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2FA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rsid w:val="00DA20E1"/>
    <w:pPr>
      <w:spacing w:after="0" w:line="240" w:lineRule="auto"/>
    </w:pPr>
    <w:rPr>
      <w:rFonts w:ascii="Arial" w:eastAsia="Times New Roman" w:hAnsi="Arial" w:cs="Times New Roman"/>
      <w:sz w:val="3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A20E1"/>
    <w:rPr>
      <w:rFonts w:ascii="Arial" w:eastAsia="Times New Roman" w:hAnsi="Arial" w:cs="Times New Roman"/>
      <w:sz w:val="36"/>
      <w:szCs w:val="20"/>
      <w:lang w:val="en-US"/>
    </w:rPr>
  </w:style>
  <w:style w:type="character" w:customStyle="1" w:styleId="Heading1Char">
    <w:name w:val="Heading 1 Char"/>
    <w:basedOn w:val="DefaultParagraphFont"/>
    <w:link w:val="Heading1"/>
    <w:rsid w:val="0039795E"/>
    <w:rPr>
      <w:rFonts w:ascii="Times New Roman" w:eastAsia="Times New Roman" w:hAnsi="Times New Roman" w:cs="Times New Roman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43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442</Words>
  <Characters>252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lla Robinson</dc:creator>
  <cp:keywords/>
  <dc:description/>
  <cp:lastModifiedBy>Adrian Widjaja</cp:lastModifiedBy>
  <cp:revision>11</cp:revision>
  <cp:lastPrinted>2018-10-16T00:09:00Z</cp:lastPrinted>
  <dcterms:created xsi:type="dcterms:W3CDTF">2018-10-17T23:23:00Z</dcterms:created>
  <dcterms:modified xsi:type="dcterms:W3CDTF">2019-10-27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